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9" r:id="rId3"/>
    <p:sldId id="270" r:id="rId4"/>
    <p:sldId id="271" r:id="rId5"/>
    <p:sldId id="272" r:id="rId6"/>
    <p:sldId id="257" r:id="rId7"/>
    <p:sldId id="258" r:id="rId8"/>
    <p:sldId id="259" r:id="rId9"/>
    <p:sldId id="260" r:id="rId10"/>
    <p:sldId id="261" r:id="rId11"/>
    <p:sldId id="262" r:id="rId12"/>
    <p:sldId id="263" r:id="rId13"/>
    <p:sldId id="265" r:id="rId14"/>
    <p:sldId id="273" r:id="rId15"/>
    <p:sldId id="274" r:id="rId16"/>
    <p:sldId id="275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648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5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8890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5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0309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5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9984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5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096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5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2730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5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8999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5/0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9591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5/0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2597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5/0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9606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5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6634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5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4109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EA24C6-B4BC-43B1-BBF7-E43B2C586E8C}" type="datetimeFigureOut">
              <a:rPr lang="en-US" smtClean="0"/>
              <a:t>25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380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7584" y="404664"/>
            <a:ext cx="7772400" cy="1470025"/>
          </a:xfrm>
        </p:spPr>
        <p:txBody>
          <a:bodyPr/>
          <a:lstStyle/>
          <a:p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I</a:t>
            </a:r>
            <a:b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) 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6286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19672" y="476672"/>
            <a:ext cx="576064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buAutoNum type="alphaLcParenR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–(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2x+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+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1= 6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–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2x+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       = 69–21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–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2x+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       = 48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2x+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 = –48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     = –48–2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     = –50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  x            = –50 :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  x            = –25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x = –25.</a:t>
            </a:r>
          </a:p>
        </p:txBody>
      </p:sp>
    </p:spTree>
    <p:extLst>
      <p:ext uri="{BB962C8B-B14F-4D97-AF65-F5344CB8AC3E}">
        <p14:creationId xmlns:p14="http://schemas.microsoft.com/office/powerpoint/2010/main" val="4080765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12168" y="969690"/>
            <a:ext cx="6732240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5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12+3x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2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12+3x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51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2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12+3x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2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3x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24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             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3x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3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                    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36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                 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 x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12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x = 12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7466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1520" y="836712"/>
            <a:ext cx="5256584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c) (2020x-2020). (25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x) = 0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2020x-2020 = 0 </a:t>
            </a:r>
          </a:p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25 – x = 0 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1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2020x-2020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0 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x  = 2020:2020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x= 1 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2)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25 – x = 0 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x  = 25-0 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x= 25 </a:t>
            </a:r>
          </a:p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x = 0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x=25 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28592" y="908720"/>
            <a:ext cx="4572000" cy="35394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) x. (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2) =0</a:t>
            </a:r>
          </a:p>
          <a:p>
            <a:pPr algn="just"/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   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hoặc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=0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1)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0 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TH2)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– 2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=0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2x=2 </a:t>
            </a:r>
          </a:p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x=2:2</a:t>
            </a:r>
          </a:p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x=1 </a:t>
            </a:r>
          </a:p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0 hoặc x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3168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769431" y="723140"/>
            <a:ext cx="777686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Tìm số nguyên n biết n+1 là ước của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69431" y="1340768"/>
                <a:ext cx="5544616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sz="2800" dirty="0" smtClean="0">
                    <a:latin typeface="Times New Roman" pitchFamily="18" charset="0"/>
                    <a:cs typeface="Times New Roman" pitchFamily="18" charset="0"/>
                  </a:rPr>
                  <a:t>Vì 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n+1 là ước của 9 </a:t>
                </a:r>
                <a:r>
                  <a:rPr lang="vi-VN" sz="2800" dirty="0" smtClean="0">
                    <a:latin typeface="Times New Roman" pitchFamily="18" charset="0"/>
                    <a:cs typeface="Times New Roman" pitchFamily="18" charset="0"/>
                  </a:rPr>
                  <a:t>nên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+1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∈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Ư(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9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= </a:t>
                </a:r>
                <a:r>
                  <a:rPr lang="vi-VN" sz="2800" dirty="0" smtClean="0">
                    <a:latin typeface="Times New Roman" pitchFamily="18" charset="0"/>
                    <a:cs typeface="Times New Roman" pitchFamily="18" charset="0"/>
                  </a:rPr>
                  <a:t>{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vi-VN" sz="2800" dirty="0" smtClean="0">
                    <a:latin typeface="Times New Roman" pitchFamily="18" charset="0"/>
                    <a:cs typeface="Times New Roman" pitchFamily="18" charset="0"/>
                  </a:rPr>
                  <a:t>1;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800" dirty="0" smtClean="0">
                    <a:latin typeface="Times New Roman" pitchFamily="18" charset="0"/>
                    <a:cs typeface="Times New Roman" pitchFamily="18" charset="0"/>
                  </a:rPr>
                  <a:t>1;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vi-VN" sz="2800" dirty="0" smtClean="0">
                    <a:latin typeface="Times New Roman" pitchFamily="18" charset="0"/>
                    <a:cs typeface="Times New Roman" pitchFamily="18" charset="0"/>
                  </a:rPr>
                  <a:t>3;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800" dirty="0" smtClean="0">
                    <a:latin typeface="Times New Roman" pitchFamily="18" charset="0"/>
                    <a:cs typeface="Times New Roman" pitchFamily="18" charset="0"/>
                  </a:rPr>
                  <a:t>3;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vi-VN" sz="2800" dirty="0" smtClean="0">
                    <a:latin typeface="Times New Roman" pitchFamily="18" charset="0"/>
                    <a:cs typeface="Times New Roman" pitchFamily="18" charset="0"/>
                  </a:rPr>
                  <a:t>9;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800" dirty="0" smtClean="0">
                    <a:latin typeface="Times New Roman" pitchFamily="18" charset="0"/>
                    <a:cs typeface="Times New Roman" pitchFamily="18" charset="0"/>
                  </a:rPr>
                  <a:t>9}</a:t>
                </a:r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bảng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: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431" y="1340768"/>
                <a:ext cx="5544616" cy="2246769"/>
              </a:xfrm>
              <a:prstGeom prst="rect">
                <a:avLst/>
              </a:prstGeom>
              <a:blipFill rotWithShape="1">
                <a:blip r:embed="rId2"/>
                <a:stretch>
                  <a:fillRect l="-2198" b="-6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3148916"/>
              </p:ext>
            </p:extLst>
          </p:nvPr>
        </p:nvGraphicFramePr>
        <p:xfrm>
          <a:off x="781976" y="3789040"/>
          <a:ext cx="6513830" cy="12801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30275"/>
                <a:gridCol w="930275"/>
                <a:gridCol w="930275"/>
                <a:gridCol w="930275"/>
                <a:gridCol w="930910"/>
                <a:gridCol w="930910"/>
                <a:gridCol w="930910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vi-VN" sz="28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+1</a:t>
                      </a: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r>
                        <a:rPr lang="vi-VN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vi-VN" sz="28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r>
                        <a:rPr lang="vi-VN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vi-VN" sz="28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r>
                        <a:rPr lang="vi-VN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vi-VN" sz="28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vi-VN" sz="28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r>
                        <a:rPr lang="vi-VN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vi-VN" sz="28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r>
                        <a:rPr lang="vi-VN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vi-VN" sz="2800" b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800" b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r>
                        <a:rPr lang="vi-VN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8</a:t>
                      </a: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83568" y="5085184"/>
                <a:ext cx="4993418" cy="5757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Vậy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>
                        <a:latin typeface="Cambria Math"/>
                      </a:rPr>
                      <m:t>∈</m:t>
                    </m:r>
                    <m:r>
                      <a:rPr lang="en-US" sz="2800" b="0" i="1" smtClean="0">
                        <a:latin typeface="Cambria Math"/>
                      </a:rPr>
                      <m:t>{</m:t>
                    </m:r>
                    <m:r>
                      <m:rPr>
                        <m:nor/>
                      </m:rPr>
                      <a:rPr lang="en-US" sz="2800" dirty="0">
                        <a:latin typeface="Times New Roman" pitchFamily="18" charset="0"/>
                        <a:cs typeface="Times New Roman" pitchFamily="18" charset="0"/>
                      </a:rPr>
                      <m:t>–</m:t>
                    </m:r>
                    <m:r>
                      <a:rPr lang="en-US" sz="2800" b="0" i="1" dirty="0" smtClean="0">
                        <a:latin typeface="Cambria Math"/>
                        <a:cs typeface="Times New Roman" pitchFamily="18" charset="0"/>
                      </a:rPr>
                      <m:t>2 ;0 ;</m:t>
                    </m:r>
                    <m:r>
                      <m:rPr>
                        <m:nor/>
                      </m:rPr>
                      <a:rPr lang="en-US" sz="2800" dirty="0">
                        <a:latin typeface="Times New Roman" pitchFamily="18" charset="0"/>
                        <a:cs typeface="Times New Roman" pitchFamily="18" charset="0"/>
                      </a:rPr>
                      <m:t>–</m:t>
                    </m:r>
                    <m:r>
                      <a:rPr lang="en-US" sz="2800" b="0" i="1" dirty="0" smtClean="0">
                        <a:latin typeface="Cambria Math"/>
                        <a:cs typeface="Times New Roman" pitchFamily="18" charset="0"/>
                      </a:rPr>
                      <m:t>4 ;2 ;</m:t>
                    </m:r>
                    <m:r>
                      <m:rPr>
                        <m:nor/>
                      </m:rPr>
                      <a:rPr lang="en-US" sz="2800" dirty="0">
                        <a:latin typeface="Times New Roman" pitchFamily="18" charset="0"/>
                        <a:cs typeface="Times New Roman" pitchFamily="18" charset="0"/>
                      </a:rPr>
                      <m:t>–</m:t>
                    </m:r>
                    <m:r>
                      <a:rPr lang="en-US" sz="2800" b="0" i="1" dirty="0" smtClean="0">
                        <a:latin typeface="Cambria Math"/>
                        <a:cs typeface="Times New Roman" pitchFamily="18" charset="0"/>
                      </a:rPr>
                      <m:t>10 ;8</m:t>
                    </m:r>
                    <m:r>
                      <a:rPr lang="en-US" sz="2800" b="0" i="1" smtClean="0">
                        <a:latin typeface="Cambria Math"/>
                      </a:rPr>
                      <m:t>}</m:t>
                    </m:r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5085184"/>
                <a:ext cx="4993418" cy="575799"/>
              </a:xfrm>
              <a:prstGeom prst="rect">
                <a:avLst/>
              </a:prstGeom>
              <a:blipFill rotWithShape="1">
                <a:blip r:embed="rId3"/>
                <a:stretch>
                  <a:fillRect l="-2442" t="-1053" r="-366" b="-2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8756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55776" y="260648"/>
            <a:ext cx="37753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 III. BTVN 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 flipH="1">
            <a:off x="539552" y="938344"/>
            <a:ext cx="8326877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arenR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25-(25-x)=12+(42-65)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39+(x-39)=50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)</a:t>
            </a:r>
          </a:p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ổ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= 1 – 3 + 2 – 4 + 3 – 5 +…+ 20 – 22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= 2 – 4 + 6 – 8 + … + 2014 – 2016</a:t>
            </a:r>
          </a:p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ãn</a:t>
            </a:r>
            <a:endParaRPr lang="en-US" sz="3200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             n+4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n–1</a:t>
            </a:r>
          </a:p>
          <a:p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754442"/>
              </p:ext>
            </p:extLst>
          </p:nvPr>
        </p:nvGraphicFramePr>
        <p:xfrm>
          <a:off x="1115616" y="2276872"/>
          <a:ext cx="1800200" cy="766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596880" imgH="253800" progId="Equation.DSMT4">
                  <p:embed/>
                </p:oleObj>
              </mc:Choice>
              <mc:Fallback>
                <p:oleObj name="Equation" r:id="rId3" imgW="596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2276872"/>
                        <a:ext cx="1800200" cy="766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7133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575048" y="3060972"/>
            <a:ext cx="8568952" cy="26930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B =</a:t>
            </a:r>
            <a:r>
              <a:rPr lang="vi-VN" sz="2600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vi-VN" sz="2600" dirty="0" smtClean="0">
                <a:latin typeface="Times New Roman" pitchFamily="18" charset="0"/>
                <a:cs typeface="Times New Roman" pitchFamily="18" charset="0"/>
              </a:rPr>
              <a:t>3+2</a:t>
            </a:r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vi-VN" sz="2600" dirty="0" smtClean="0">
                <a:latin typeface="Times New Roman" pitchFamily="18" charset="0"/>
                <a:cs typeface="Times New Roman" pitchFamily="18" charset="0"/>
              </a:rPr>
              <a:t>4+3</a:t>
            </a:r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vi-VN" sz="26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+…+</a:t>
            </a:r>
            <a:r>
              <a:rPr lang="vi-VN" sz="2600" dirty="0" smtClean="0">
                <a:latin typeface="Times New Roman" pitchFamily="18" charset="0"/>
                <a:cs typeface="Times New Roman" pitchFamily="18" charset="0"/>
              </a:rPr>
              <a:t>20</a:t>
            </a:r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vi-VN" sz="2600" dirty="0" smtClean="0">
                <a:latin typeface="Times New Roman" pitchFamily="18" charset="0"/>
                <a:cs typeface="Times New Roman" pitchFamily="18" charset="0"/>
              </a:rPr>
              <a:t>22 </a:t>
            </a:r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B = </a:t>
            </a:r>
            <a:r>
              <a:rPr lang="vi-VN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(1</a:t>
            </a:r>
            <a:r>
              <a:rPr lang="vi-VN" sz="2600" dirty="0" smtClean="0">
                <a:latin typeface="Times New Roman" pitchFamily="18" charset="0"/>
                <a:cs typeface="Times New Roman" pitchFamily="18" charset="0"/>
              </a:rPr>
              <a:t>–3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vi-VN" sz="26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vi-VN" sz="2600" dirty="0" smtClean="0">
                <a:latin typeface="Times New Roman" pitchFamily="18" charset="0"/>
                <a:cs typeface="Times New Roman" pitchFamily="18" charset="0"/>
              </a:rPr>
              <a:t>2–4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vi-VN" sz="26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vi-VN" sz="2600" dirty="0" smtClean="0">
                <a:latin typeface="Times New Roman" pitchFamily="18" charset="0"/>
                <a:cs typeface="Times New Roman" pitchFamily="18" charset="0"/>
              </a:rPr>
              <a:t>3–5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vi-VN" sz="2600" dirty="0" smtClean="0">
                <a:latin typeface="Times New Roman" pitchFamily="18" charset="0"/>
                <a:cs typeface="Times New Roman" pitchFamily="18" charset="0"/>
              </a:rPr>
              <a:t>+…+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vi-VN" sz="2600" dirty="0" smtClean="0">
                <a:latin typeface="Times New Roman" pitchFamily="18" charset="0"/>
                <a:cs typeface="Times New Roman" pitchFamily="18" charset="0"/>
              </a:rPr>
              <a:t>20–22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vi-VN" sz="26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6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vi-VN" sz="26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)  </a:t>
            </a:r>
            <a:r>
              <a:rPr lang="vi-VN" sz="2600" dirty="0" smtClean="0">
                <a:latin typeface="Times New Roman" pitchFamily="18" charset="0"/>
                <a:cs typeface="Times New Roman" pitchFamily="18" charset="0"/>
              </a:rPr>
              <a:t>+(</a:t>
            </a:r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vi-VN" sz="26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vi-VN" sz="2600" dirty="0" smtClean="0">
                <a:latin typeface="Times New Roman" pitchFamily="18" charset="0"/>
                <a:cs typeface="Times New Roman" pitchFamily="18" charset="0"/>
              </a:rPr>
              <a:t>+(</a:t>
            </a:r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vi-VN" sz="26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) +... </a:t>
            </a:r>
            <a:r>
              <a:rPr lang="vi-VN" sz="2600" dirty="0" smtClean="0">
                <a:latin typeface="Times New Roman" pitchFamily="18" charset="0"/>
                <a:cs typeface="Times New Roman" pitchFamily="18" charset="0"/>
              </a:rPr>
              <a:t>+(</a:t>
            </a:r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vi-VN" sz="2600" dirty="0" smtClean="0">
                <a:latin typeface="Times New Roman" pitchFamily="18" charset="0"/>
                <a:cs typeface="Times New Roman" pitchFamily="18" charset="0"/>
              </a:rPr>
              <a:t>2)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vi-VN" sz="2600" dirty="0" smtClean="0">
                <a:latin typeface="Times New Roman" pitchFamily="18" charset="0"/>
                <a:cs typeface="Times New Roman" pitchFamily="18" charset="0"/>
              </a:rPr>
              <a:t>=(–2</a:t>
            </a:r>
            <a:r>
              <a:rPr lang="vi-VN" sz="2600" dirty="0">
                <a:latin typeface="Times New Roman" pitchFamily="18" charset="0"/>
                <a:cs typeface="Times New Roman" pitchFamily="18" charset="0"/>
              </a:rPr>
              <a:t>).20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vi-VN" sz="2600" dirty="0" smtClean="0">
                <a:latin typeface="Times New Roman" pitchFamily="18" charset="0"/>
                <a:cs typeface="Times New Roman" pitchFamily="18" charset="0"/>
              </a:rPr>
              <a:t>= –40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 flipH="1">
            <a:off x="5940152" y="3356992"/>
            <a:ext cx="2088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4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vi-V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vi-V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 flipH="1">
            <a:off x="6444208" y="3861048"/>
            <a:ext cx="2088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0</a:t>
            </a:r>
            <a:r>
              <a:rPr lang="vi-V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vi-V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 flipH="1">
            <a:off x="5580112" y="4407495"/>
            <a:ext cx="2088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20 số </a:t>
            </a:r>
            <a:r>
              <a:rPr lang="vi-V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vi-V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vi-V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)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67744" y="476672"/>
            <a:ext cx="50513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BTVN 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048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15616" y="908720"/>
            <a:ext cx="7128792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)  B = 2 – 4 + 6 – 8 + … + 2014 – 2016  (1008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B = (2 – 4) + (6 – 8) + … + (2014 – 2016)  (504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B = (–2 )+ (–2) + … + (–2)  (504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–2))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B = (–2).504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B = –1008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259632" y="3717032"/>
            <a:ext cx="5933034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just">
              <a:buAutoNum type="alphaLcParenR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+4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–1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+4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n–1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+4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= (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)+5</a:t>
            </a: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+4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n–1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5 chi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n–1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    {1; –1 ; 5; –5}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351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16632"/>
            <a:ext cx="8229600" cy="4525963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 I. CHỮA PHẦN BTVN</a:t>
            </a:r>
            <a:endParaRPr lang="en-US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514350" indent="-514350">
              <a:buAutoNum type="alphaLcParenR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– 2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. 8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2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3</a:t>
            </a:r>
          </a:p>
          <a:p>
            <a:pPr marL="514350" indent="-514350">
              <a:buAutoNum type="alphaLcParenR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|x – 3| = |5|+|– 7|</a:t>
            </a:r>
          </a:p>
          <a:p>
            <a:pPr marL="514350" indent="-514350">
              <a:buAutoNum type="alphaLcParenR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51 – (–12 +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3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= 27</a:t>
            </a:r>
          </a:p>
          <a:p>
            <a:pPr marL="0" indent="0">
              <a:buNone/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 =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+(–4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+2+(–5)+3+(–6)+…+17+(–20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1199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-99392"/>
            <a:ext cx="7704856" cy="1944216"/>
          </a:xfrm>
        </p:spPr>
        <p:txBody>
          <a:bodyPr>
            <a:normAutofit/>
          </a:bodyPr>
          <a:lstStyle/>
          <a:p>
            <a:pPr algn="l"/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4000" dirty="0" smtClean="0">
                <a:latin typeface="Times New Roman" pitchFamily="18" charset="0"/>
                <a:cs typeface="Times New Roman" pitchFamily="18" charset="0"/>
              </a:rPr>
            </a:b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543656"/>
              </p:ext>
            </p:extLst>
          </p:nvPr>
        </p:nvGraphicFramePr>
        <p:xfrm>
          <a:off x="179512" y="620688"/>
          <a:ext cx="4397822" cy="4896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" imgW="1231560" imgH="1371600" progId="Equation.DSMT4">
                  <p:embed/>
                </p:oleObj>
              </mc:Choice>
              <mc:Fallback>
                <p:oleObj name="Equation" r:id="rId3" imgW="123156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620688"/>
                        <a:ext cx="4397822" cy="4896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167734"/>
              </p:ext>
            </p:extLst>
          </p:nvPr>
        </p:nvGraphicFramePr>
        <p:xfrm>
          <a:off x="4788024" y="548680"/>
          <a:ext cx="3744416" cy="54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5" imgW="1130040" imgH="1638000" progId="Equation.DSMT4">
                  <p:embed/>
                </p:oleObj>
              </mc:Choice>
              <mc:Fallback>
                <p:oleObj name="Equation" r:id="rId5" imgW="113004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8024" y="548680"/>
                        <a:ext cx="3744416" cy="542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355976" y="6012577"/>
            <a:ext cx="36792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x=15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x=-9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5849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558898"/>
              </p:ext>
            </p:extLst>
          </p:nvPr>
        </p:nvGraphicFramePr>
        <p:xfrm>
          <a:off x="827584" y="260648"/>
          <a:ext cx="5688632" cy="4658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" imgW="1612800" imgH="1320480" progId="Equation.DSMT4">
                  <p:embed/>
                </p:oleObj>
              </mc:Choice>
              <mc:Fallback>
                <p:oleObj name="Equation" r:id="rId3" imgW="161280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260648"/>
                        <a:ext cx="5688632" cy="4658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8438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9512" y="188640"/>
            <a:ext cx="9145016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au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 = 1+(–4)+2+(–5)+3+(–6)+…+17+(–20)</a:t>
            </a:r>
          </a:p>
          <a:p>
            <a:pPr>
              <a:lnSpc>
                <a:spcPct val="150000"/>
              </a:lnSpc>
            </a:pP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 1+(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+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(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+3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(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+…+17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(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20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+(–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4)] + [2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+(–5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)] + [3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+(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6)]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…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+ [17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+(–20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)] 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=    (–3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)   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(–3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)   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(–3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)   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+...  +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(–3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(–3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).17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–51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 flipH="1">
            <a:off x="6732240" y="2103239"/>
            <a:ext cx="2088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34 số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vi-VN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 flipH="1">
            <a:off x="7956376" y="2630832"/>
            <a:ext cx="2088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7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 flipH="1">
            <a:off x="7055768" y="3092497"/>
            <a:ext cx="2088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7 </a:t>
            </a:r>
            <a:r>
              <a:rPr lang="vi-V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–3)</a:t>
            </a:r>
            <a:r>
              <a:rPr lang="vi-VN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7099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98103" y="982469"/>
            <a:ext cx="494776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7100290"/>
              </p:ext>
            </p:extLst>
          </p:nvPr>
        </p:nvGraphicFramePr>
        <p:xfrm>
          <a:off x="913447" y="1700808"/>
          <a:ext cx="7402969" cy="40221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402969"/>
              </a:tblGrid>
              <a:tr h="792088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36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) </a:t>
                      </a:r>
                      <a:r>
                        <a:rPr lang="en-US" sz="3600" b="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64+8</a:t>
                      </a:r>
                      <a:r>
                        <a:rPr lang="en-US" sz="36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(</a:t>
                      </a:r>
                      <a:r>
                        <a:rPr lang="en-US" sz="3600" b="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7–19)</a:t>
                      </a:r>
                      <a:endParaRPr lang="en-US" sz="36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792088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36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) 128.(</a:t>
                      </a:r>
                      <a:r>
                        <a:rPr lang="en-US" sz="3600" b="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78–302</a:t>
                      </a:r>
                      <a:r>
                        <a:rPr lang="en-US" sz="36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+278.(</a:t>
                      </a:r>
                      <a:r>
                        <a:rPr lang="en-US" sz="3600" b="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2–128</a:t>
                      </a:r>
                      <a:r>
                        <a:rPr lang="en-US" sz="36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36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37626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600" b="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) </a:t>
                      </a:r>
                      <a:r>
                        <a:rPr lang="en-US" sz="3600" b="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(–7)</a:t>
                      </a:r>
                      <a:r>
                        <a:rPr lang="en-US" sz="3600" b="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3600" b="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3.(–4)</a:t>
                      </a:r>
                      <a:r>
                        <a:rPr lang="en-US" sz="3600" b="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 </a:t>
                      </a:r>
                      <a:r>
                        <a:rPr lang="en-US" sz="3600" b="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 60</a:t>
                      </a:r>
                      <a:endParaRPr lang="en-US" sz="3600" b="0" dirty="0" smtClean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600" b="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) </a:t>
                      </a:r>
                      <a:r>
                        <a:rPr lang="en-US" sz="3600" b="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4.(–15)+(–15).75–15</a:t>
                      </a:r>
                    </a:p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36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657738" y="116632"/>
            <a:ext cx="40446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Luyện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1980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27583" y="718825"/>
            <a:ext cx="3672409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) –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64 + 8(77–19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            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–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64 +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8.5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64 +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46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= 400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734272" y="116632"/>
            <a:ext cx="351013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–64+8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(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77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19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            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8.8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 +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8.5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8(–8+58)</a:t>
            </a: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= 8.5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= 400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27584" y="3068960"/>
            <a:ext cx="7848872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) 128.(278–302)+278.(302–128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128.278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128.30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278.30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278.12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(128.278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278.128)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(278.30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128.302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=            0                 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302.(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278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128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= 302.15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45300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3053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99592" y="836712"/>
            <a:ext cx="4572000" cy="255454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) 2.(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7)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+ 3.(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)</a:t>
            </a:r>
            <a:r>
              <a:rPr lang="en-US" sz="32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6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2.49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.(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64)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6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98+(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192)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–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6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–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94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6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154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30806" y="3717032"/>
            <a:ext cx="6233481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24.(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15)+(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15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).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75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15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24.(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15)+(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15).75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+(–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15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.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15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(24+75+1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15.10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–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1500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1846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0454108"/>
              </p:ext>
            </p:extLst>
          </p:nvPr>
        </p:nvGraphicFramePr>
        <p:xfrm>
          <a:off x="755576" y="1772816"/>
          <a:ext cx="8064896" cy="25603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768586"/>
                <a:gridCol w="3296310"/>
              </a:tblGrid>
              <a:tr h="23939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b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) –(2x+2)+21= 69</a:t>
                      </a:r>
                      <a:endParaRPr lang="en-US" sz="32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b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800" b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b="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) 51– (–</a:t>
                      </a:r>
                      <a:r>
                        <a:rPr lang="en-US" sz="3200" b="0" dirty="0" err="1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+3x</a:t>
                      </a:r>
                      <a:r>
                        <a:rPr lang="en-US" sz="32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 </a:t>
                      </a:r>
                      <a:r>
                        <a:rPr lang="en-US" sz="3200" b="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 27</a:t>
                      </a:r>
                      <a:endParaRPr lang="en-US" sz="32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b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800" b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b="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)  (2020x+2020).(25–x)=0 </a:t>
                      </a:r>
                      <a:endParaRPr lang="en-US" sz="32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b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800" b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200" b="0" dirty="0" smtClean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)    x.(2x–2) =0</a:t>
                      </a:r>
                      <a:endParaRPr lang="en-US" sz="32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</a:tr>
            </a:tbl>
          </a:graphicData>
        </a:graphic>
      </p:graphicFrame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611560" y="814154"/>
            <a:ext cx="648072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ài 2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vi-VN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Tìm số nguyên x, biết </a:t>
            </a:r>
            <a:endParaRPr kumimoji="0" lang="vi-VN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7183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blan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208</TotalTime>
  <Words>1030</Words>
  <Application>Microsoft Office PowerPoint</Application>
  <PresentationFormat>On-screen Show (4:3)</PresentationFormat>
  <Paragraphs>147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blank</vt:lpstr>
      <vt:lpstr>MathType 6.0 Equation</vt:lpstr>
      <vt:lpstr>Tiết 3. Ôn tập chương II            Số nguyên (tiếp ) </vt:lpstr>
      <vt:lpstr>PowerPoint Presentation</vt:lpstr>
      <vt:lpstr>Bài 1: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 Office 2010 Pro Plu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bc</cp:lastModifiedBy>
  <cp:revision>135</cp:revision>
  <dcterms:created xsi:type="dcterms:W3CDTF">2020-03-23T01:56:55Z</dcterms:created>
  <dcterms:modified xsi:type="dcterms:W3CDTF">2020-03-25T07:10:39Z</dcterms:modified>
</cp:coreProperties>
</file>